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5D1A" w:rsidRDefault="00665D1A" w:rsidP="00665D1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6 класс</w:t>
      </w:r>
    </w:p>
    <w:p w:rsidR="00665D1A" w:rsidRDefault="00665D1A" w:rsidP="00665D1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онтрольная работа</w:t>
      </w:r>
    </w:p>
    <w:p w:rsidR="00665D1A" w:rsidRDefault="00665D1A" w:rsidP="00665D1A"/>
    <w:p w:rsidR="00665D1A" w:rsidRDefault="00665D1A" w:rsidP="00665D1A">
      <w:r>
        <w:rPr>
          <w:b/>
        </w:rPr>
        <w:t xml:space="preserve">1. </w:t>
      </w:r>
      <w:r>
        <w:t xml:space="preserve">Найдите значение выражения: </w:t>
      </w:r>
      <w:r w:rsidRPr="00900DB0">
        <w:rPr>
          <w:position w:val="-24"/>
        </w:rPr>
        <w:object w:dxaOrig="18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5pt;height:30.85pt" o:ole="">
            <v:imagedata r:id="rId5" o:title=""/>
          </v:shape>
          <o:OLEObject Type="Embed" ProgID="Equation.DSMT4" ShapeID="_x0000_i1025" DrawAspect="Content" ObjectID="_1506938908" r:id="rId6"/>
        </w:object>
      </w:r>
    </w:p>
    <w:p w:rsidR="00665D1A" w:rsidRDefault="00665D1A" w:rsidP="00665D1A">
      <w:r>
        <w:rPr>
          <w:b/>
        </w:rPr>
        <w:t xml:space="preserve">2. </w:t>
      </w:r>
      <w:r>
        <w:t>Решите уравнение: 1,2х – 0,6 = 0,8х – 27</w:t>
      </w:r>
    </w:p>
    <w:p w:rsidR="00665D1A" w:rsidRDefault="00665D1A" w:rsidP="00665D1A"/>
    <w:p w:rsidR="00665D1A" w:rsidRDefault="00665D1A" w:rsidP="00665D1A">
      <w:r>
        <w:rPr>
          <w:b/>
        </w:rPr>
        <w:t xml:space="preserve">3. </w:t>
      </w:r>
      <w:r>
        <w:t>Постройте отрезок АК, где</w:t>
      </w:r>
      <w:proofErr w:type="gramStart"/>
      <w:r>
        <w:t xml:space="preserve"> А</w:t>
      </w:r>
      <w:proofErr w:type="gramEnd"/>
      <w:r>
        <w:t>(2,5), К(-4,-1), и запишите координаты точек пересечения этого отрезка с осями координат.</w:t>
      </w:r>
    </w:p>
    <w:p w:rsidR="00665D1A" w:rsidRDefault="00665D1A" w:rsidP="00665D1A"/>
    <w:p w:rsidR="00665D1A" w:rsidRDefault="00665D1A" w:rsidP="00665D1A">
      <w:r>
        <w:rPr>
          <w:b/>
        </w:rPr>
        <w:t xml:space="preserve">4. </w:t>
      </w:r>
      <w: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665D1A" w:rsidRDefault="00665D1A" w:rsidP="00665D1A"/>
    <w:p w:rsidR="00665D1A" w:rsidRDefault="00665D1A" w:rsidP="00665D1A">
      <w:r>
        <w:rPr>
          <w:b/>
        </w:rPr>
        <w:t xml:space="preserve">5. </w:t>
      </w:r>
      <w:r>
        <w:t>На экзамене 30% шестиклассников получили оценку «5». Сколько учеников в классе, если пятерки получили 9 человек?</w:t>
      </w:r>
    </w:p>
    <w:p w:rsidR="00665D1A" w:rsidRDefault="00665D1A" w:rsidP="00665D1A"/>
    <w:p w:rsidR="00665D1A" w:rsidRDefault="00665D1A" w:rsidP="00665D1A"/>
    <w:p w:rsidR="00665D1A" w:rsidRDefault="00665D1A" w:rsidP="00665D1A"/>
    <w:p w:rsidR="00665D1A" w:rsidRDefault="00665D1A" w:rsidP="00665D1A">
      <w:pPr>
        <w:jc w:val="center"/>
        <w:rPr>
          <w:b/>
          <w:sz w:val="32"/>
          <w:szCs w:val="32"/>
        </w:rPr>
      </w:pPr>
    </w:p>
    <w:p w:rsidR="00182A4D" w:rsidRPr="00505FBA" w:rsidRDefault="00182A4D" w:rsidP="00505FBA">
      <w:pPr>
        <w:pStyle w:val="a4"/>
      </w:pPr>
    </w:p>
    <w:sectPr w:rsidR="00182A4D" w:rsidRPr="00505FBA" w:rsidSect="00F8630D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A3883"/>
    <w:multiLevelType w:val="multilevel"/>
    <w:tmpl w:val="7BF4D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36F6B9F"/>
    <w:multiLevelType w:val="hybridMultilevel"/>
    <w:tmpl w:val="B11E42F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A5069"/>
    <w:multiLevelType w:val="multilevel"/>
    <w:tmpl w:val="23F01D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40D4C86"/>
    <w:multiLevelType w:val="multilevel"/>
    <w:tmpl w:val="D5F0E7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28A0B8A"/>
    <w:multiLevelType w:val="multilevel"/>
    <w:tmpl w:val="CA5A7C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6343456"/>
    <w:multiLevelType w:val="multilevel"/>
    <w:tmpl w:val="003A1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C34645E"/>
    <w:multiLevelType w:val="multilevel"/>
    <w:tmpl w:val="7D12BD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ECE3422"/>
    <w:multiLevelType w:val="multilevel"/>
    <w:tmpl w:val="BE3C94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87A084C"/>
    <w:multiLevelType w:val="multilevel"/>
    <w:tmpl w:val="1C8C7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8"/>
  </w:num>
  <w:num w:numId="5">
    <w:abstractNumId w:val="3"/>
  </w:num>
  <w:num w:numId="6">
    <w:abstractNumId w:val="1"/>
  </w:num>
  <w:num w:numId="7">
    <w:abstractNumId w:val="4"/>
  </w:num>
  <w:num w:numId="8">
    <w:abstractNumId w:val="2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152175"/>
    <w:rsid w:val="0006028C"/>
    <w:rsid w:val="000C423B"/>
    <w:rsid w:val="00146F43"/>
    <w:rsid w:val="00152175"/>
    <w:rsid w:val="001776C3"/>
    <w:rsid w:val="00182A4D"/>
    <w:rsid w:val="001C5065"/>
    <w:rsid w:val="001F5CE7"/>
    <w:rsid w:val="00265F49"/>
    <w:rsid w:val="002D06CB"/>
    <w:rsid w:val="002F4D42"/>
    <w:rsid w:val="004847C7"/>
    <w:rsid w:val="004D3D90"/>
    <w:rsid w:val="00505FBA"/>
    <w:rsid w:val="005101B0"/>
    <w:rsid w:val="005135E2"/>
    <w:rsid w:val="00566B77"/>
    <w:rsid w:val="00665D1A"/>
    <w:rsid w:val="0075192D"/>
    <w:rsid w:val="008A498E"/>
    <w:rsid w:val="00900DB0"/>
    <w:rsid w:val="00A071E6"/>
    <w:rsid w:val="00A90944"/>
    <w:rsid w:val="00BE6EE5"/>
    <w:rsid w:val="00BF5F07"/>
    <w:rsid w:val="00E74B71"/>
    <w:rsid w:val="00E96B62"/>
    <w:rsid w:val="00F70B91"/>
    <w:rsid w:val="00F76B23"/>
    <w:rsid w:val="00F8630D"/>
    <w:rsid w:val="00FA1C49"/>
    <w:rsid w:val="00FA6EFE"/>
    <w:rsid w:val="00FD53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5D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146F43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146F43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F76B23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152175"/>
    <w:rPr>
      <w:color w:val="0000FF"/>
      <w:u w:val="single"/>
    </w:rPr>
  </w:style>
  <w:style w:type="character" w:customStyle="1" w:styleId="apple-converted-space">
    <w:name w:val="apple-converted-space"/>
    <w:basedOn w:val="a0"/>
    <w:rsid w:val="00152175"/>
  </w:style>
  <w:style w:type="paragraph" w:styleId="a4">
    <w:name w:val="No Spacing"/>
    <w:uiPriority w:val="1"/>
    <w:qFormat/>
    <w:rsid w:val="00152175"/>
    <w:pPr>
      <w:spacing w:after="0" w:line="240" w:lineRule="auto"/>
    </w:pPr>
  </w:style>
  <w:style w:type="paragraph" w:styleId="a5">
    <w:name w:val="Normal (Web)"/>
    <w:basedOn w:val="a"/>
    <w:uiPriority w:val="99"/>
    <w:unhideWhenUsed/>
    <w:rsid w:val="00F70B91"/>
    <w:pPr>
      <w:spacing w:before="100" w:beforeAutospacing="1" w:after="100" w:afterAutospacing="1"/>
    </w:pPr>
  </w:style>
  <w:style w:type="paragraph" w:styleId="a6">
    <w:name w:val="Balloon Text"/>
    <w:basedOn w:val="a"/>
    <w:link w:val="a7"/>
    <w:uiPriority w:val="99"/>
    <w:semiHidden/>
    <w:unhideWhenUsed/>
    <w:rsid w:val="00F8630D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8630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146F43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46F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76B2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p">
    <w:name w:val="p"/>
    <w:basedOn w:val="a"/>
    <w:rsid w:val="00F76B23"/>
    <w:pPr>
      <w:spacing w:before="100" w:beforeAutospacing="1" w:after="100" w:afterAutospacing="1"/>
    </w:pPr>
  </w:style>
  <w:style w:type="character" w:customStyle="1" w:styleId="photoauthor">
    <w:name w:val="photoauthor"/>
    <w:basedOn w:val="a0"/>
    <w:rsid w:val="00FA6EFE"/>
  </w:style>
  <w:style w:type="character" w:customStyle="1" w:styleId="value">
    <w:name w:val="value"/>
    <w:basedOn w:val="a0"/>
    <w:rsid w:val="00FA6EFE"/>
  </w:style>
  <w:style w:type="character" w:customStyle="1" w:styleId="type">
    <w:name w:val="type"/>
    <w:basedOn w:val="a0"/>
    <w:rsid w:val="00FA6EFE"/>
  </w:style>
  <w:style w:type="character" w:customStyle="1" w:styleId="name">
    <w:name w:val="name"/>
    <w:basedOn w:val="a0"/>
    <w:rsid w:val="00FA6EFE"/>
  </w:style>
  <w:style w:type="character" w:customStyle="1" w:styleId="amount">
    <w:name w:val="amount"/>
    <w:basedOn w:val="a0"/>
    <w:rsid w:val="00FA6EFE"/>
  </w:style>
  <w:style w:type="character" w:styleId="a8">
    <w:name w:val="Strong"/>
    <w:basedOn w:val="a0"/>
    <w:uiPriority w:val="22"/>
    <w:qFormat/>
    <w:rsid w:val="00FA6EFE"/>
    <w:rPr>
      <w:b/>
      <w:bCs/>
    </w:rPr>
  </w:style>
  <w:style w:type="character" w:customStyle="1" w:styleId="branded">
    <w:name w:val="branded"/>
    <w:basedOn w:val="a0"/>
    <w:rsid w:val="00FA6EF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14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5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2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26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65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24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6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219177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50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207413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73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83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905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71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0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0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9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90737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07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3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381713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68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304228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18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894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8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4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609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54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1</Pages>
  <Words>87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Таня</cp:lastModifiedBy>
  <cp:revision>21</cp:revision>
  <cp:lastPrinted>2015-09-12T07:56:00Z</cp:lastPrinted>
  <dcterms:created xsi:type="dcterms:W3CDTF">2015-04-07T08:17:00Z</dcterms:created>
  <dcterms:modified xsi:type="dcterms:W3CDTF">2015-10-21T09:22:00Z</dcterms:modified>
</cp:coreProperties>
</file>